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2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230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82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219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632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492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381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275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804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715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119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253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AB59E-481D-4546-800E-C2ADBF6CE54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7288E0-3871-4B0F-8D27-BFE892A61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004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拉氏变换</a:t>
            </a:r>
            <a:r>
              <a:rPr lang="en-US" altLang="zh-CN" dirty="0" smtClean="0"/>
              <a:t>-</a:t>
            </a:r>
            <a:r>
              <a:rPr lang="zh-CN" altLang="en-US" dirty="0" smtClean="0"/>
              <a:t>习题讲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22 sp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345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530" y="1486601"/>
            <a:ext cx="6466144" cy="2145611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45" y="3844171"/>
            <a:ext cx="6218004" cy="1709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06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182" y="650310"/>
            <a:ext cx="8372536" cy="1819288"/>
          </a:xfr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56067"/>
              </p:ext>
            </p:extLst>
          </p:nvPr>
        </p:nvGraphicFramePr>
        <p:xfrm>
          <a:off x="1756652" y="2838930"/>
          <a:ext cx="4175836" cy="12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3022560" imgH="888840" progId="Equation.DSMT4">
                  <p:embed/>
                </p:oleObj>
              </mc:Choice>
              <mc:Fallback>
                <p:oleObj name="Equation" r:id="rId4" imgW="3022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652" y="2838930"/>
                        <a:ext cx="4175836" cy="122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44126"/>
              </p:ext>
            </p:extLst>
          </p:nvPr>
        </p:nvGraphicFramePr>
        <p:xfrm>
          <a:off x="1743660" y="4269449"/>
          <a:ext cx="6495094" cy="117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4622760" imgH="838080" progId="Equation.DSMT4">
                  <p:embed/>
                </p:oleObj>
              </mc:Choice>
              <mc:Fallback>
                <p:oleObj name="Equation" r:id="rId6" imgW="4622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3660" y="4269449"/>
                        <a:ext cx="6495094" cy="117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19199" y="280978"/>
            <a:ext cx="690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908790" y="2838930"/>
            <a:ext cx="600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964275" y="4427628"/>
            <a:ext cx="544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886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41229"/>
            <a:ext cx="8191560" cy="2733695"/>
          </a:xfr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8165"/>
              </p:ext>
            </p:extLst>
          </p:nvPr>
        </p:nvGraphicFramePr>
        <p:xfrm>
          <a:off x="1648701" y="3364769"/>
          <a:ext cx="4943549" cy="166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3238200" imgH="1091880" progId="Equation.DSMT4">
                  <p:embed/>
                </p:oleObj>
              </mc:Choice>
              <mc:Fallback>
                <p:oleObj name="Equation" r:id="rId4" imgW="32382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8701" y="3364769"/>
                        <a:ext cx="4943549" cy="166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38200" y="221647"/>
            <a:ext cx="964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906452" y="3324380"/>
            <a:ext cx="964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02165"/>
              </p:ext>
            </p:extLst>
          </p:nvPr>
        </p:nvGraphicFramePr>
        <p:xfrm>
          <a:off x="8313748" y="3314281"/>
          <a:ext cx="2063986" cy="211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511280" imgH="1549080" progId="Equation.DSMT4">
                  <p:embed/>
                </p:oleObj>
              </mc:Choice>
              <mc:Fallback>
                <p:oleObj name="Equation" r:id="rId6" imgW="1511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3748" y="3314281"/>
                        <a:ext cx="2063986" cy="211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528374" y="3324380"/>
            <a:ext cx="785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832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63453"/>
              </p:ext>
            </p:extLst>
          </p:nvPr>
        </p:nvGraphicFramePr>
        <p:xfrm>
          <a:off x="1517465" y="3679518"/>
          <a:ext cx="3035591" cy="199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968480" imgH="1295280" progId="Equation.DSMT4">
                  <p:embed/>
                </p:oleObj>
              </mc:Choice>
              <mc:Fallback>
                <p:oleObj name="Equation" r:id="rId3" imgW="19684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465" y="3679518"/>
                        <a:ext cx="3035591" cy="1997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31229" y="3741227"/>
            <a:ext cx="472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e)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75313"/>
              </p:ext>
            </p:extLst>
          </p:nvPr>
        </p:nvGraphicFramePr>
        <p:xfrm>
          <a:off x="1517466" y="633909"/>
          <a:ext cx="4910138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2908080" imgH="1650960" progId="Equation.DSMT4">
                  <p:embed/>
                </p:oleObj>
              </mc:Choice>
              <mc:Fallback>
                <p:oleObj name="Equation" r:id="rId5" imgW="29080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7466" y="633909"/>
                        <a:ext cx="4910138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52692" y="633909"/>
            <a:ext cx="44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f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959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0</TotalTime>
  <Words>32</Words>
  <Application>Microsoft Office PowerPoint</Application>
  <PresentationFormat>宽屏</PresentationFormat>
  <Paragraphs>1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Equation</vt:lpstr>
      <vt:lpstr>MathType 7.0 Equation</vt:lpstr>
      <vt:lpstr>拉氏变换-习题讲解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拉氏变换-习题讲解</dc:title>
  <dc:creator>liuwe</dc:creator>
  <cp:lastModifiedBy>liuwe</cp:lastModifiedBy>
  <cp:revision>9</cp:revision>
  <dcterms:created xsi:type="dcterms:W3CDTF">2022-05-16T08:57:29Z</dcterms:created>
  <dcterms:modified xsi:type="dcterms:W3CDTF">2022-05-30T03:57:16Z</dcterms:modified>
</cp:coreProperties>
</file>